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3CBC" w:rsidRDefault="005738DF" w:rsidP="006A3CBC">
      <w:pPr>
        <w:pStyle w:val="NoSpacing"/>
        <w:jc w:val="center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128260</wp:posOffset>
                </wp:positionH>
                <wp:positionV relativeFrom="paragraph">
                  <wp:posOffset>-121920</wp:posOffset>
                </wp:positionV>
                <wp:extent cx="1866900" cy="731520"/>
                <wp:effectExtent l="0" t="0" r="19050" b="1143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6900" cy="7315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38DF" w:rsidRDefault="005738DF">
                            <w:r>
                              <w:t xml:space="preserve">Video: </w:t>
                            </w:r>
                            <w:hyperlink r:id="rId5" w:history="1">
                              <w:r w:rsidRPr="002D4F65">
                                <w:rPr>
                                  <w:rStyle w:val="Hyperlink"/>
                                </w:rPr>
                                <w:t>http://www.youtube.com/watch?v=asbA32NAO3Y</w:t>
                              </w:r>
                            </w:hyperlink>
                          </w:p>
                          <w:p w:rsidR="005738DF" w:rsidRDefault="005738D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403.8pt;margin-top:-9.6pt;width:147pt;height:57.6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" fillcolor="white [3201]" strokeweight=".5pt">
                <v:textbox>
                  <w:txbxContent>
                    <w:p w:rsidR="005738DF" w:rsidRDefault="005738DF">
                      <w:r>
                        <w:t xml:space="preserve">Video: </w:t>
                      </w:r>
                      <w:hyperlink r:id="rId6" w:history="1">
                        <w:r w:rsidRPr="002D4F65">
                          <w:rPr>
                            <w:rStyle w:val="Hyperlink"/>
                          </w:rPr>
                          <w:t>http://www.youtube.com/watch?v=asbA32NAO3Y</w:t>
                        </w:r>
                      </w:hyperlink>
                    </w:p>
                    <w:p w:rsidR="005738DF" w:rsidRDefault="005738DF"/>
                  </w:txbxContent>
                </v:textbox>
              </v:shape>
            </w:pict>
          </mc:Fallback>
        </mc:AlternateContent>
      </w:r>
      <w:r w:rsidR="006A3CBC">
        <w:t>Math 8</w:t>
      </w:r>
    </w:p>
    <w:p w:rsidR="000E1DC1" w:rsidRDefault="006A3CBC" w:rsidP="006A3CBC">
      <w:pPr>
        <w:pStyle w:val="NoSpacing"/>
        <w:jc w:val="center"/>
      </w:pPr>
      <w:r>
        <w:t>Pythagorean Relationship</w:t>
      </w:r>
    </w:p>
    <w:p w:rsidR="006A3CBC" w:rsidRDefault="006A3CBC" w:rsidP="006A3CBC">
      <w:pPr>
        <w:pStyle w:val="NoSpacing"/>
        <w:jc w:val="center"/>
      </w:pPr>
      <w:r>
        <w:t>Lesson 3.1 – Squares and Square Roots</w:t>
      </w:r>
    </w:p>
    <w:p w:rsidR="006A3CBC" w:rsidRDefault="006A3CBC" w:rsidP="006A3CBC">
      <w:pPr>
        <w:pStyle w:val="NoSpacing"/>
        <w:jc w:val="center"/>
      </w:pPr>
    </w:p>
    <w:p w:rsidR="006A3CBC" w:rsidRDefault="002132E0" w:rsidP="006A3CBC">
      <w:pPr>
        <w:pStyle w:val="NoSpacing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53EAF8" wp14:editId="6469F6F2">
                <wp:simplePos x="0" y="0"/>
                <wp:positionH relativeFrom="column">
                  <wp:posOffset>-205740</wp:posOffset>
                </wp:positionH>
                <wp:positionV relativeFrom="paragraph">
                  <wp:posOffset>64770</wp:posOffset>
                </wp:positionV>
                <wp:extent cx="4922520" cy="2339340"/>
                <wp:effectExtent l="0" t="0" r="11430" b="2286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22520" cy="23393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3CBC" w:rsidRDefault="006A3CBC" w:rsidP="006A3CBC">
                            <w:pPr>
                              <w:pStyle w:val="NoSpacing"/>
                            </w:pPr>
                            <w:r>
                              <w:t xml:space="preserve">Definitions:  </w:t>
                            </w:r>
                          </w:p>
                          <w:p w:rsidR="006A3CBC" w:rsidRDefault="006A3CBC" w:rsidP="006A3CBC">
                            <w:pPr>
                              <w:pStyle w:val="NoSpacing"/>
                            </w:pPr>
                            <w:r w:rsidRPr="00A2505D">
                              <w:t xml:space="preserve">The product </w:t>
                            </w:r>
                            <w:r>
                              <w:t>of number by itself is called a _</w:t>
                            </w:r>
                            <w:r w:rsidR="002132E0">
                              <w:t>__________________</w:t>
                            </w:r>
                          </w:p>
                          <w:p w:rsidR="006A3CBC" w:rsidRPr="00A2505D" w:rsidRDefault="006A3CBC" w:rsidP="006A3CBC">
                            <w:pPr>
                              <w:pStyle w:val="NoSpacing"/>
                            </w:pPr>
                          </w:p>
                          <w:p w:rsidR="006A3CBC" w:rsidRDefault="006A3CBC" w:rsidP="006A3CBC">
                            <w:pPr>
                              <w:pStyle w:val="NoSpacing"/>
                            </w:pPr>
                            <w:r w:rsidRPr="00A2505D">
                              <w:t xml:space="preserve">When we multiply a number by itself, we say we </w:t>
                            </w:r>
                            <w:r>
                              <w:t xml:space="preserve">  </w:t>
                            </w:r>
                            <w:r w:rsidR="002132E0">
                              <w:rPr>
                                <w:i/>
                              </w:rPr>
                              <w:t>_________________</w:t>
                            </w:r>
                            <w:r w:rsidRPr="00A2505D">
                              <w:t>the number.</w:t>
                            </w:r>
                          </w:p>
                          <w:p w:rsidR="006A3CBC" w:rsidRPr="00A2505D" w:rsidRDefault="006A3CBC" w:rsidP="006A3CBC">
                            <w:pPr>
                              <w:pStyle w:val="NoSpacing"/>
                            </w:pPr>
                          </w:p>
                          <w:p w:rsidR="002132E0" w:rsidRDefault="006A3CBC" w:rsidP="00FF1BCD">
                            <w:pPr>
                              <w:pStyle w:val="NoSpacing"/>
                            </w:pPr>
                            <w:r w:rsidRPr="00A2505D">
                              <w:t xml:space="preserve">Since 3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×</m:t>
                              </m:r>
                            </m:oMath>
                            <w:r w:rsidRPr="00A2505D">
                              <w:t xml:space="preserve"> 3 = 3</w:t>
                            </w:r>
                            <w:r w:rsidRPr="00A2505D">
                              <w:rPr>
                                <w:vertAlign w:val="superscript"/>
                              </w:rPr>
                              <w:t>2</w:t>
                            </w:r>
                            <w:r w:rsidRPr="00A2505D">
                              <w:t xml:space="preserve"> = 9, the number 3 is called </w:t>
                            </w:r>
                            <w:proofErr w:type="gramStart"/>
                            <w:r w:rsidRPr="00A2505D">
                              <w:t xml:space="preserve">the </w:t>
                            </w:r>
                            <w:r>
                              <w:t xml:space="preserve"> </w:t>
                            </w:r>
                            <w:r w:rsidR="002132E0">
                              <w:rPr>
                                <w:i/>
                              </w:rPr>
                              <w:t>_</w:t>
                            </w:r>
                            <w:proofErr w:type="gramEnd"/>
                            <w:r w:rsidR="002132E0">
                              <w:rPr>
                                <w:i/>
                              </w:rPr>
                              <w:t>___________________</w:t>
                            </w:r>
                            <w:r w:rsidRPr="00A2505D">
                              <w:t>of 9.</w:t>
                            </w:r>
                            <w:r w:rsidR="00FF1BCD">
                              <w:t xml:space="preserve">    </w:t>
                            </w:r>
                          </w:p>
                          <w:p w:rsidR="00FF1BCD" w:rsidRDefault="006A3CBC" w:rsidP="00FF1BCD">
                            <w:pPr>
                              <w:pStyle w:val="NoSpacing"/>
                            </w:pPr>
                            <w:r w:rsidRPr="00A2505D">
                              <w:t xml:space="preserve">We write </w:t>
                            </w:r>
                          </w:p>
                          <w:p w:rsidR="00FF1BCD" w:rsidRPr="00FF1BCD" w:rsidRDefault="00FF1BCD" w:rsidP="00FF1BCD">
                            <w:pPr>
                              <w:pStyle w:val="NoSpacing"/>
                            </w:pPr>
                          </w:p>
                          <w:p w:rsidR="002132E0" w:rsidRDefault="00FF1BCD" w:rsidP="00FF1BCD">
                            <w:pPr>
                              <w:rPr>
                                <w:iCs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 ___________________________ i</w:t>
                            </w:r>
                            <w:r w:rsidRPr="00FF1BCD">
                              <w:rPr>
                                <w:lang w:val="en-US"/>
                              </w:rPr>
                              <w:t xml:space="preserve">s a </w:t>
                            </w:r>
                            <w:r w:rsidRPr="00FF1BCD">
                              <w:rPr>
                                <w:iCs/>
                                <w:lang w:val="en-US"/>
                              </w:rPr>
                              <w:t xml:space="preserve">whole number greater than 1 that has </w:t>
                            </w:r>
                          </w:p>
                          <w:p w:rsidR="00FF1BCD" w:rsidRPr="00FF1BCD" w:rsidRDefault="00FF1BCD" w:rsidP="00FF1BCD">
                            <w:proofErr w:type="gramStart"/>
                            <w:r w:rsidRPr="00FF1BCD">
                              <w:rPr>
                                <w:iCs/>
                                <w:lang w:val="en-US"/>
                              </w:rPr>
                              <w:t>only</w:t>
                            </w:r>
                            <w:proofErr w:type="gramEnd"/>
                            <w:r w:rsidRPr="00FF1BCD">
                              <w:rPr>
                                <w:iCs/>
                                <w:lang w:val="en-US"/>
                              </w:rPr>
                              <w:t xml:space="preserve"> two factors:  1 and itself</w:t>
                            </w:r>
                          </w:p>
                          <w:p w:rsidR="00FF1BCD" w:rsidRPr="00FF1BCD" w:rsidRDefault="00FF1BCD" w:rsidP="00FF1BCD">
                            <w:r w:rsidRPr="00FF1BCD">
                              <w:rPr>
                                <w:lang w:val="en-US"/>
                              </w:rPr>
                              <w:t>Examples:  13, 7, 23….</w:t>
                            </w:r>
                          </w:p>
                          <w:p w:rsidR="00FF1BCD" w:rsidRDefault="00FF1BCD" w:rsidP="006A3CB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-16.2pt;margin-top:5.1pt;width:387.6pt;height:184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" fillcolor="white [3201]" strokeweight=".5pt">
                <v:textbox>
                  <w:txbxContent>
                    <w:p w:rsidR="006A3CBC" w:rsidRDefault="006A3CBC" w:rsidP="006A3CBC">
                      <w:pPr>
                        <w:pStyle w:val="NoSpacing"/>
                      </w:pPr>
                      <w:r>
                        <w:t xml:space="preserve">Definitions:  </w:t>
                      </w:r>
                    </w:p>
                    <w:p w:rsidR="006A3CBC" w:rsidRDefault="006A3CBC" w:rsidP="006A3CBC">
                      <w:pPr>
                        <w:pStyle w:val="NoSpacing"/>
                      </w:pPr>
                      <w:r w:rsidRPr="00A2505D">
                        <w:t xml:space="preserve">The product </w:t>
                      </w:r>
                      <w:r>
                        <w:t>of number by itself is called a _</w:t>
                      </w:r>
                      <w:r w:rsidR="002132E0">
                        <w:t>__________________</w:t>
                      </w:r>
                    </w:p>
                    <w:p w:rsidR="006A3CBC" w:rsidRPr="00A2505D" w:rsidRDefault="006A3CBC" w:rsidP="006A3CBC">
                      <w:pPr>
                        <w:pStyle w:val="NoSpacing"/>
                      </w:pPr>
                    </w:p>
                    <w:p w:rsidR="006A3CBC" w:rsidRDefault="006A3CBC" w:rsidP="006A3CBC">
                      <w:pPr>
                        <w:pStyle w:val="NoSpacing"/>
                      </w:pPr>
                      <w:r w:rsidRPr="00A2505D">
                        <w:t xml:space="preserve">When we multiply a number by itself, we say we </w:t>
                      </w:r>
                      <w:r>
                        <w:t xml:space="preserve">  </w:t>
                      </w:r>
                      <w:r w:rsidR="002132E0">
                        <w:rPr>
                          <w:i/>
                        </w:rPr>
                        <w:t>_________________</w:t>
                      </w:r>
                      <w:r w:rsidRPr="00A2505D">
                        <w:t>the number.</w:t>
                      </w:r>
                    </w:p>
                    <w:p w:rsidR="006A3CBC" w:rsidRPr="00A2505D" w:rsidRDefault="006A3CBC" w:rsidP="006A3CBC">
                      <w:pPr>
                        <w:pStyle w:val="NoSpacing"/>
                      </w:pPr>
                    </w:p>
                    <w:p w:rsidR="002132E0" w:rsidRDefault="006A3CBC" w:rsidP="00FF1BCD">
                      <w:pPr>
                        <w:pStyle w:val="NoSpacing"/>
                      </w:pPr>
                      <w:r w:rsidRPr="00A2505D">
                        <w:t xml:space="preserve">Since 3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×</m:t>
                        </m:r>
                      </m:oMath>
                      <w:r w:rsidRPr="00A2505D">
                        <w:t xml:space="preserve"> 3 = 3</w:t>
                      </w:r>
                      <w:r w:rsidRPr="00A2505D">
                        <w:rPr>
                          <w:vertAlign w:val="superscript"/>
                        </w:rPr>
                        <w:t>2</w:t>
                      </w:r>
                      <w:r w:rsidRPr="00A2505D">
                        <w:t xml:space="preserve"> = 9, the number 3 is called </w:t>
                      </w:r>
                      <w:proofErr w:type="gramStart"/>
                      <w:r w:rsidRPr="00A2505D">
                        <w:t xml:space="preserve">the </w:t>
                      </w:r>
                      <w:r>
                        <w:t xml:space="preserve"> </w:t>
                      </w:r>
                      <w:r w:rsidR="002132E0">
                        <w:rPr>
                          <w:i/>
                        </w:rPr>
                        <w:t>_</w:t>
                      </w:r>
                      <w:proofErr w:type="gramEnd"/>
                      <w:r w:rsidR="002132E0">
                        <w:rPr>
                          <w:i/>
                        </w:rPr>
                        <w:t>___________________</w:t>
                      </w:r>
                      <w:r w:rsidRPr="00A2505D">
                        <w:t>of 9.</w:t>
                      </w:r>
                      <w:r w:rsidR="00FF1BCD">
                        <w:t xml:space="preserve">    </w:t>
                      </w:r>
                    </w:p>
                    <w:p w:rsidR="00FF1BCD" w:rsidRDefault="006A3CBC" w:rsidP="00FF1BCD">
                      <w:pPr>
                        <w:pStyle w:val="NoSpacing"/>
                      </w:pPr>
                      <w:r w:rsidRPr="00A2505D">
                        <w:t xml:space="preserve">We write </w:t>
                      </w:r>
                    </w:p>
                    <w:p w:rsidR="00FF1BCD" w:rsidRPr="00FF1BCD" w:rsidRDefault="00FF1BCD" w:rsidP="00FF1BCD">
                      <w:pPr>
                        <w:pStyle w:val="NoSpacing"/>
                      </w:pPr>
                    </w:p>
                    <w:p w:rsidR="002132E0" w:rsidRDefault="00FF1BCD" w:rsidP="00FF1BCD">
                      <w:pPr>
                        <w:rPr>
                          <w:iCs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 ___________________________ i</w:t>
                      </w:r>
                      <w:r w:rsidRPr="00FF1BCD">
                        <w:rPr>
                          <w:lang w:val="en-US"/>
                        </w:rPr>
                        <w:t xml:space="preserve">s a </w:t>
                      </w:r>
                      <w:r w:rsidRPr="00FF1BCD">
                        <w:rPr>
                          <w:iCs/>
                          <w:lang w:val="en-US"/>
                        </w:rPr>
                        <w:t>w</w:t>
                      </w:r>
                      <w:r w:rsidRPr="00FF1BCD">
                        <w:rPr>
                          <w:iCs/>
                          <w:lang w:val="en-US"/>
                        </w:rPr>
                        <w:t xml:space="preserve">hole number greater than 1 that has </w:t>
                      </w:r>
                    </w:p>
                    <w:p w:rsidR="00FF1BCD" w:rsidRPr="00FF1BCD" w:rsidRDefault="00FF1BCD" w:rsidP="00FF1BCD">
                      <w:proofErr w:type="gramStart"/>
                      <w:r w:rsidRPr="00FF1BCD">
                        <w:rPr>
                          <w:iCs/>
                          <w:lang w:val="en-US"/>
                        </w:rPr>
                        <w:t>only</w:t>
                      </w:r>
                      <w:proofErr w:type="gramEnd"/>
                      <w:r w:rsidRPr="00FF1BCD">
                        <w:rPr>
                          <w:iCs/>
                          <w:lang w:val="en-US"/>
                        </w:rPr>
                        <w:t xml:space="preserve"> two factors:  1 and itself</w:t>
                      </w:r>
                    </w:p>
                    <w:p w:rsidR="00FF1BCD" w:rsidRPr="00FF1BCD" w:rsidRDefault="00FF1BCD" w:rsidP="00FF1BCD">
                      <w:r w:rsidRPr="00FF1BCD">
                        <w:rPr>
                          <w:lang w:val="en-US"/>
                        </w:rPr>
                        <w:t>Examples:  13, 7, 23….</w:t>
                      </w:r>
                    </w:p>
                    <w:p w:rsidR="00FF1BCD" w:rsidRDefault="00FF1BCD" w:rsidP="006A3CBC"/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BE1BB90" wp14:editId="0DE53CA3">
                <wp:simplePos x="0" y="0"/>
                <wp:positionH relativeFrom="column">
                  <wp:posOffset>4800600</wp:posOffset>
                </wp:positionH>
                <wp:positionV relativeFrom="paragraph">
                  <wp:posOffset>72390</wp:posOffset>
                </wp:positionV>
                <wp:extent cx="2125980" cy="2331720"/>
                <wp:effectExtent l="0" t="0" r="26670" b="1143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25980" cy="23317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A3CBC" w:rsidRDefault="006A3CBC" w:rsidP="006A3CBC">
                            <w:pPr>
                              <w:pStyle w:val="NoSpacing"/>
                            </w:pPr>
                            <w:r w:rsidRPr="00A2505D">
                              <w:t>A perfect square for whole numbers is</w:t>
                            </w:r>
                            <w:r>
                              <w:t>……</w:t>
                            </w:r>
                          </w:p>
                          <w:p w:rsidR="006A3CBC" w:rsidRDefault="006A3CBC" w:rsidP="006A3CBC">
                            <w:pPr>
                              <w:pStyle w:val="NoSpacing"/>
                            </w:pPr>
                          </w:p>
                          <w:p w:rsidR="006A3CBC" w:rsidRDefault="006A3CBC" w:rsidP="006A3CBC">
                            <w:pPr>
                              <w:pStyle w:val="NoSpacing"/>
                            </w:pPr>
                          </w:p>
                          <w:p w:rsidR="006A3CBC" w:rsidRDefault="006A3CBC" w:rsidP="006A3CBC">
                            <w:pPr>
                              <w:pStyle w:val="NoSpacing"/>
                            </w:pPr>
                          </w:p>
                          <w:p w:rsidR="002132E0" w:rsidRDefault="002132E0" w:rsidP="006A3CBC">
                            <w:pPr>
                              <w:pStyle w:val="NoSpacing"/>
                            </w:pPr>
                          </w:p>
                          <w:p w:rsidR="006A3CBC" w:rsidRPr="00A2505D" w:rsidRDefault="006A3CBC" w:rsidP="006A3CBC">
                            <w:pPr>
                              <w:pStyle w:val="NoSpacing"/>
                            </w:pPr>
                            <w:r w:rsidRPr="00A2505D">
                              <w:t xml:space="preserve"> </w:t>
                            </w:r>
                            <w:proofErr w:type="gramStart"/>
                            <w:r w:rsidRPr="00A2505D">
                              <w:t>any</w:t>
                            </w:r>
                            <w:proofErr w:type="gramEnd"/>
                            <w:r w:rsidRPr="00A2505D">
                              <w:t xml:space="preserve"> whole number that can be expressed as the square of another whole number.</w:t>
                            </w:r>
                          </w:p>
                          <w:p w:rsidR="006A3CBC" w:rsidRDefault="006A3CBC" w:rsidP="006A3CB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378pt;margin-top:5.7pt;width:167.4pt;height:183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" fillcolor="white [3201]" strokeweight=".5pt">
                <v:textbox>
                  <w:txbxContent>
                    <w:p w:rsidR="006A3CBC" w:rsidRDefault="006A3CBC" w:rsidP="006A3CBC">
                      <w:pPr>
                        <w:pStyle w:val="NoSpacing"/>
                      </w:pPr>
                      <w:r w:rsidRPr="00A2505D">
                        <w:t>A perfect square for whole numbers is</w:t>
                      </w:r>
                      <w:r>
                        <w:t>……</w:t>
                      </w:r>
                    </w:p>
                    <w:p w:rsidR="006A3CBC" w:rsidRDefault="006A3CBC" w:rsidP="006A3CBC">
                      <w:pPr>
                        <w:pStyle w:val="NoSpacing"/>
                      </w:pPr>
                    </w:p>
                    <w:p w:rsidR="006A3CBC" w:rsidRDefault="006A3CBC" w:rsidP="006A3CBC">
                      <w:pPr>
                        <w:pStyle w:val="NoSpacing"/>
                      </w:pPr>
                    </w:p>
                    <w:p w:rsidR="006A3CBC" w:rsidRDefault="006A3CBC" w:rsidP="006A3CBC">
                      <w:pPr>
                        <w:pStyle w:val="NoSpacing"/>
                      </w:pPr>
                    </w:p>
                    <w:p w:rsidR="002132E0" w:rsidRDefault="002132E0" w:rsidP="006A3CBC">
                      <w:pPr>
                        <w:pStyle w:val="NoSpacing"/>
                      </w:pPr>
                    </w:p>
                    <w:p w:rsidR="006A3CBC" w:rsidRPr="00A2505D" w:rsidRDefault="006A3CBC" w:rsidP="006A3CBC">
                      <w:pPr>
                        <w:pStyle w:val="NoSpacing"/>
                      </w:pPr>
                      <w:r w:rsidRPr="00A2505D">
                        <w:t xml:space="preserve"> </w:t>
                      </w:r>
                      <w:proofErr w:type="gramStart"/>
                      <w:r w:rsidRPr="00A2505D">
                        <w:t>any</w:t>
                      </w:r>
                      <w:proofErr w:type="gramEnd"/>
                      <w:r w:rsidRPr="00A2505D">
                        <w:t xml:space="preserve"> whole number that can be expressed as the square of another whole number.</w:t>
                      </w:r>
                    </w:p>
                    <w:p w:rsidR="006A3CBC" w:rsidRDefault="006A3CBC" w:rsidP="006A3CBC"/>
                  </w:txbxContent>
                </v:textbox>
              </v:shape>
            </w:pict>
          </mc:Fallback>
        </mc:AlternateContent>
      </w: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2132E0" w:rsidP="006A3CBC">
      <w:pPr>
        <w:pStyle w:val="NoSpacing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838700</wp:posOffset>
                </wp:positionH>
                <wp:positionV relativeFrom="paragraph">
                  <wp:posOffset>146050</wp:posOffset>
                </wp:positionV>
                <wp:extent cx="2156460" cy="2324100"/>
                <wp:effectExtent l="0" t="0" r="1524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6460" cy="2324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132E0" w:rsidRDefault="002132E0">
                            <w:r>
                              <w:t>Evaluate:</w:t>
                            </w:r>
                          </w:p>
                          <w:p w:rsidR="002132E0" w:rsidRDefault="002132E0">
                            <w:r>
                              <w:t xml:space="preserve">a) </w:t>
                            </w:r>
                            <w:r w:rsidRPr="002132E0">
                              <w:rPr>
                                <w:position w:val="-8"/>
                              </w:rPr>
                              <w:object w:dxaOrig="499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5.2pt;height:18pt" o:ole="">
                                  <v:imagedata r:id="rId7" o:title=""/>
                                </v:shape>
                                <o:OLEObject Type="Embed" ProgID="Equation.DSMT4" ShapeID="_x0000_i1025" DrawAspect="Content" ObjectID="_1452346444" r:id="rId8"/>
                              </w:object>
                            </w:r>
                            <w:r>
                              <w:tab/>
                              <w:t xml:space="preserve">      </w:t>
                            </w:r>
                            <w:proofErr w:type="gramStart"/>
                            <w:r>
                              <w:t>b</w:t>
                            </w:r>
                            <w:proofErr w:type="gramEnd"/>
                            <w:r>
                              <w:t xml:space="preserve">) </w:t>
                            </w:r>
                            <w:r w:rsidRPr="002132E0">
                              <w:rPr>
                                <w:position w:val="-8"/>
                              </w:rPr>
                              <w:object w:dxaOrig="499" w:dyaOrig="360">
                                <v:shape id="_x0000_i1026" type="#_x0000_t75" style="width:25.2pt;height:18pt" o:ole="">
                                  <v:imagedata r:id="rId9" o:title=""/>
                                </v:shape>
                                <o:OLEObject Type="Embed" ProgID="Equation.DSMT4" ShapeID="_x0000_i1026" DrawAspect="Content" ObjectID="_1452346445" r:id="rId10"/>
                              </w:object>
                            </w:r>
                          </w:p>
                          <w:p w:rsidR="002132E0" w:rsidRDefault="002132E0"/>
                          <w:p w:rsidR="002132E0" w:rsidRDefault="002132E0"/>
                          <w:p w:rsidR="002132E0" w:rsidRDefault="002132E0">
                            <w:r>
                              <w:t xml:space="preserve">c) </w:t>
                            </w:r>
                            <w:r w:rsidRPr="002132E0">
                              <w:rPr>
                                <w:position w:val="-8"/>
                              </w:rPr>
                              <w:object w:dxaOrig="600" w:dyaOrig="360">
                                <v:shape id="_x0000_i1027" type="#_x0000_t75" style="width:30pt;height:18pt" o:ole="">
                                  <v:imagedata r:id="rId11" o:title=""/>
                                </v:shape>
                                <o:OLEObject Type="Embed" ProgID="Equation.DSMT4" ShapeID="_x0000_i1027" DrawAspect="Content" ObjectID="_1452346446" r:id="rId12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  <w:t xml:space="preserve">     </w:t>
                            </w:r>
                            <w:proofErr w:type="gramStart"/>
                            <w:r>
                              <w:t>d</w:t>
                            </w:r>
                            <w:proofErr w:type="gramEnd"/>
                            <w:r>
                              <w:t xml:space="preserve">) </w:t>
                            </w:r>
                            <w:r w:rsidRPr="002132E0">
                              <w:rPr>
                                <w:position w:val="-8"/>
                              </w:rPr>
                              <w:object w:dxaOrig="700" w:dyaOrig="360">
                                <v:shape id="_x0000_i1028" type="#_x0000_t75" style="width:34.8pt;height:18pt" o:ole="">
                                  <v:imagedata r:id="rId13" o:title=""/>
                                </v:shape>
                                <o:OLEObject Type="Embed" ProgID="Equation.DSMT4" ShapeID="_x0000_i1028" DrawAspect="Content" ObjectID="_1452346447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28" type="#_x0000_t202" style="position:absolute;margin-left:381pt;margin-top:11.5pt;width:169.8pt;height:183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" fillcolor="white [3201]" strokeweight=".5pt">
                <v:textbox>
                  <w:txbxContent>
                    <w:p w:rsidR="002132E0" w:rsidRDefault="002132E0">
                      <w:r>
                        <w:t>Evaluate:</w:t>
                      </w:r>
                    </w:p>
                    <w:p w:rsidR="002132E0" w:rsidRDefault="002132E0">
                      <w:r>
                        <w:t xml:space="preserve">a) </w:t>
                      </w:r>
                      <w:r w:rsidRPr="002132E0">
                        <w:rPr>
                          <w:position w:val="-8"/>
                        </w:rPr>
                        <w:object w:dxaOrig="499" w:dyaOrig="360">
                          <v:shape id="_x0000_i1025" type="#_x0000_t75" style="width:25.2pt;height:18pt" o:ole="">
                            <v:imagedata r:id="rId15" o:title=""/>
                          </v:shape>
                          <o:OLEObject Type="Embed" ProgID="Equation.DSMT4" ShapeID="_x0000_i1025" DrawAspect="Content" ObjectID="_1452329846" r:id="rId16"/>
                        </w:object>
                      </w:r>
                      <w:r>
                        <w:tab/>
                        <w:t xml:space="preserve">      </w:t>
                      </w:r>
                      <w:proofErr w:type="gramStart"/>
                      <w:r>
                        <w:t>b</w:t>
                      </w:r>
                      <w:proofErr w:type="gramEnd"/>
                      <w:r>
                        <w:t xml:space="preserve">) </w:t>
                      </w:r>
                      <w:r w:rsidRPr="002132E0">
                        <w:rPr>
                          <w:position w:val="-8"/>
                        </w:rPr>
                        <w:object w:dxaOrig="499" w:dyaOrig="360">
                          <v:shape id="_x0000_i1026" type="#_x0000_t75" style="width:25.2pt;height:18pt" o:ole="">
                            <v:imagedata r:id="rId17" o:title=""/>
                          </v:shape>
                          <o:OLEObject Type="Embed" ProgID="Equation.DSMT4" ShapeID="_x0000_i1026" DrawAspect="Content" ObjectID="_1452329847" r:id="rId18"/>
                        </w:object>
                      </w:r>
                    </w:p>
                    <w:p w:rsidR="002132E0" w:rsidRDefault="002132E0"/>
                    <w:p w:rsidR="002132E0" w:rsidRDefault="002132E0"/>
                    <w:p w:rsidR="002132E0" w:rsidRDefault="002132E0">
                      <w:r>
                        <w:t xml:space="preserve">c) </w:t>
                      </w:r>
                      <w:r w:rsidRPr="002132E0">
                        <w:rPr>
                          <w:position w:val="-8"/>
                        </w:rPr>
                        <w:object w:dxaOrig="600" w:dyaOrig="360">
                          <v:shape id="_x0000_i1027" type="#_x0000_t75" style="width:30pt;height:18pt" o:ole="">
                            <v:imagedata r:id="rId19" o:title=""/>
                          </v:shape>
                          <o:OLEObject Type="Embed" ProgID="Equation.DSMT4" ShapeID="_x0000_i1027" DrawAspect="Content" ObjectID="_1452329848" r:id="rId20"/>
                        </w:object>
                      </w:r>
                      <w:r>
                        <w:t xml:space="preserve"> </w:t>
                      </w:r>
                      <w:r>
                        <w:tab/>
                        <w:t xml:space="preserve">     </w:t>
                      </w:r>
                      <w:proofErr w:type="gramStart"/>
                      <w:r>
                        <w:t>d</w:t>
                      </w:r>
                      <w:proofErr w:type="gramEnd"/>
                      <w:r>
                        <w:t xml:space="preserve">) </w:t>
                      </w:r>
                      <w:r w:rsidRPr="002132E0">
                        <w:rPr>
                          <w:position w:val="-8"/>
                        </w:rPr>
                        <w:object w:dxaOrig="700" w:dyaOrig="360">
                          <v:shape id="_x0000_i1028" type="#_x0000_t75" style="width:34.8pt;height:18pt" o:ole="">
                            <v:imagedata r:id="rId21" o:title=""/>
                          </v:shape>
                          <o:OLEObject Type="Embed" ProgID="Equation.DSMT4" ShapeID="_x0000_i1028" DrawAspect="Content" ObjectID="_1452329849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24EA38" wp14:editId="403A4700">
                <wp:simplePos x="0" y="0"/>
                <wp:positionH relativeFrom="column">
                  <wp:posOffset>-228600</wp:posOffset>
                </wp:positionH>
                <wp:positionV relativeFrom="paragraph">
                  <wp:posOffset>92710</wp:posOffset>
                </wp:positionV>
                <wp:extent cx="4945380" cy="2377440"/>
                <wp:effectExtent l="0" t="0" r="26670" b="2286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45380" cy="2377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132E0" w:rsidRDefault="002132E0" w:rsidP="002132E0">
                            <w:r>
                              <w:t xml:space="preserve">What is the area of a square that has a side length of 10? </w:t>
                            </w:r>
                          </w:p>
                          <w:p w:rsidR="002132E0" w:rsidRDefault="002132E0" w:rsidP="006A3CBC">
                            <w:pPr>
                              <w:pStyle w:val="NoSpacing"/>
                            </w:pPr>
                          </w:p>
                          <w:p w:rsidR="002132E0" w:rsidRDefault="002132E0" w:rsidP="006A3CBC">
                            <w:pPr>
                              <w:pStyle w:val="NoSpacing"/>
                            </w:pPr>
                          </w:p>
                          <w:p w:rsidR="002132E0" w:rsidRDefault="002132E0" w:rsidP="006A3CBC">
                            <w:pPr>
                              <w:pStyle w:val="NoSpacing"/>
                            </w:pPr>
                          </w:p>
                          <w:p w:rsidR="006A3CBC" w:rsidRDefault="006A3CBC" w:rsidP="006A3CBC">
                            <w:pPr>
                              <w:pStyle w:val="NoSpacing"/>
                            </w:pPr>
                            <w:r w:rsidRPr="00A2505D">
                              <w:t>What is the square root of 100?</w:t>
                            </w:r>
                          </w:p>
                          <w:p w:rsidR="002132E0" w:rsidRDefault="002132E0"/>
                          <w:p w:rsidR="00FF1BCD" w:rsidRDefault="00FF1BCD"/>
                          <w:p w:rsidR="00FF1BCD" w:rsidRDefault="00FF1BCD">
                            <w:r>
                              <w:t>Interesting…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margin-left:-18pt;margin-top:7.3pt;width:389.4pt;height:187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" fillcolor="white [3201]" strokeweight=".5pt">
                <v:textbox>
                  <w:txbxContent>
                    <w:p w:rsidR="002132E0" w:rsidRDefault="002132E0" w:rsidP="002132E0">
                      <w:r>
                        <w:t xml:space="preserve">What is the area of a square that has a side length of 10? </w:t>
                      </w:r>
                    </w:p>
                    <w:p w:rsidR="002132E0" w:rsidRDefault="002132E0" w:rsidP="006A3CBC">
                      <w:pPr>
                        <w:pStyle w:val="NoSpacing"/>
                      </w:pPr>
                    </w:p>
                    <w:p w:rsidR="002132E0" w:rsidRDefault="002132E0" w:rsidP="006A3CBC">
                      <w:pPr>
                        <w:pStyle w:val="NoSpacing"/>
                      </w:pPr>
                    </w:p>
                    <w:p w:rsidR="002132E0" w:rsidRDefault="002132E0" w:rsidP="006A3CBC">
                      <w:pPr>
                        <w:pStyle w:val="NoSpacing"/>
                      </w:pPr>
                    </w:p>
                    <w:p w:rsidR="006A3CBC" w:rsidRDefault="006A3CBC" w:rsidP="006A3CBC">
                      <w:pPr>
                        <w:pStyle w:val="NoSpacing"/>
                      </w:pPr>
                      <w:r w:rsidRPr="00A2505D">
                        <w:t>What is the square root of 100?</w:t>
                      </w:r>
                    </w:p>
                    <w:p w:rsidR="002132E0" w:rsidRDefault="002132E0"/>
                    <w:p w:rsidR="00FF1BCD" w:rsidRDefault="00FF1BCD"/>
                    <w:p w:rsidR="00FF1BCD" w:rsidRDefault="00FF1BCD">
                      <w:r>
                        <w:t>Interesting…..</w:t>
                      </w:r>
                    </w:p>
                  </w:txbxContent>
                </v:textbox>
              </v:shape>
            </w:pict>
          </mc:Fallback>
        </mc:AlternateContent>
      </w: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6A3CBC" w:rsidRDefault="006A3CBC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D70642" w:rsidP="006A3CBC">
      <w:pPr>
        <w:pStyle w:val="NoSpacing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72390</wp:posOffset>
                </wp:positionV>
                <wp:extent cx="3299460" cy="1668780"/>
                <wp:effectExtent l="0" t="0" r="15240" b="2667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9460" cy="1668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0642" w:rsidRDefault="00D70642">
                            <w:r>
                              <w:t>What is the square of 11?</w:t>
                            </w:r>
                          </w:p>
                          <w:p w:rsidR="00D70642" w:rsidRDefault="00D70642"/>
                          <w:p w:rsidR="00D70642" w:rsidRDefault="00D70642">
                            <w:r>
                              <w:t>What is the square of 18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" o:spid="_x0000_s1030" type="#_x0000_t202" style="position:absolute;margin-left:291pt;margin-top:5.7pt;width:259.8pt;height:131.4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" fillcolor="white [3201]" strokeweight=".5pt">
                <v:textbox>
                  <w:txbxContent>
                    <w:p w:rsidR="00D70642" w:rsidRDefault="00D70642">
                      <w:r>
                        <w:t>What is the square of 11?</w:t>
                      </w:r>
                    </w:p>
                    <w:p w:rsidR="00D70642" w:rsidRDefault="00D70642"/>
                    <w:p w:rsidR="00D70642" w:rsidRDefault="00D70642">
                      <w:r>
                        <w:t>What is the square of 18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205740</wp:posOffset>
                </wp:positionH>
                <wp:positionV relativeFrom="paragraph">
                  <wp:posOffset>26670</wp:posOffset>
                </wp:positionV>
                <wp:extent cx="3787140" cy="1714500"/>
                <wp:effectExtent l="0" t="0" r="22860" b="190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7140" cy="1714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0642" w:rsidRDefault="00D70642">
                            <w:r>
                              <w:t xml:space="preserve">a)  What is the area of a square with the side length of 4 cm? </w:t>
                            </w:r>
                          </w:p>
                          <w:p w:rsidR="00D70642" w:rsidRDefault="00D70642"/>
                          <w:p w:rsidR="00D70642" w:rsidRDefault="00D70642">
                            <w:r>
                              <w:t>b) What is the area of a square with the side length of 21 m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31" type="#_x0000_t202" style="position:absolute;margin-left:-16.2pt;margin-top:2.1pt;width:298.2pt;height:13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" fillcolor="white [3201]" strokeweight=".5pt">
                <v:textbox>
                  <w:txbxContent>
                    <w:p w:rsidR="00D70642" w:rsidRDefault="00D70642">
                      <w:r>
                        <w:t xml:space="preserve">a)  What is the area of a square with the side length of 4 cm? </w:t>
                      </w:r>
                    </w:p>
                    <w:p w:rsidR="00D70642" w:rsidRDefault="00D70642"/>
                    <w:p w:rsidR="00D70642" w:rsidRDefault="00D70642">
                      <w:r>
                        <w:t>b) What is the area of a square with the side leng</w:t>
                      </w:r>
                      <w:bookmarkStart w:id="1" w:name="_GoBack"/>
                      <w:r>
                        <w:t>th of 21 m?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FF1BCD" w:rsidRDefault="00FF1BCD" w:rsidP="006A3CBC">
      <w:pPr>
        <w:pStyle w:val="NoSpacing"/>
      </w:pPr>
    </w:p>
    <w:p w:rsidR="00FF1BCD" w:rsidRDefault="002132E0" w:rsidP="002132E0">
      <w:pPr>
        <w:pStyle w:val="MTDisplayEquation"/>
      </w:pPr>
      <w:r>
        <w:tab/>
        <w:t xml:space="preserve"> </w:t>
      </w:r>
    </w:p>
    <w:p w:rsidR="00FF1BCD" w:rsidRDefault="002132E0" w:rsidP="002132E0">
      <w:pPr>
        <w:pStyle w:val="MTDisplayEquation"/>
      </w:pPr>
      <w:r>
        <w:tab/>
        <w:t xml:space="preserve"> </w:t>
      </w:r>
    </w:p>
    <w:p w:rsidR="00D70642" w:rsidRDefault="00D70642" w:rsidP="00D70642"/>
    <w:p w:rsidR="00D70642" w:rsidRDefault="00D70642" w:rsidP="00D70642"/>
    <w:p w:rsidR="00D70642" w:rsidRDefault="00D70642" w:rsidP="00D70642"/>
    <w:p w:rsidR="00D70642" w:rsidRDefault="00D70642" w:rsidP="00D70642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129540</wp:posOffset>
                </wp:positionH>
                <wp:positionV relativeFrom="paragraph">
                  <wp:posOffset>241935</wp:posOffset>
                </wp:positionV>
                <wp:extent cx="7162800" cy="1653540"/>
                <wp:effectExtent l="0" t="0" r="19050" b="2286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2800" cy="16535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0642" w:rsidRDefault="00D70642">
                            <w:r>
                              <w:t>What is the side length of these two squares?</w:t>
                            </w:r>
                          </w:p>
                          <w:p w:rsidR="00D70642" w:rsidRDefault="00D7064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" o:spid="_x0000_s1032" type="#_x0000_t202" style="position:absolute;margin-left:-10.2pt;margin-top:19.05pt;width:564pt;height:130.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" fillcolor="white [3201]" strokeweight=".5pt">
                <v:textbox>
                  <w:txbxContent>
                    <w:p w:rsidR="00D70642" w:rsidRDefault="00D70642">
                      <w:r>
                        <w:t>What is the side length of these two squares?</w:t>
                      </w:r>
                    </w:p>
                    <w:p w:rsidR="00D70642" w:rsidRDefault="00D70642"/>
                  </w:txbxContent>
                </v:textbox>
              </v:shape>
            </w:pict>
          </mc:Fallback>
        </mc:AlternateContent>
      </w:r>
    </w:p>
    <w:p w:rsidR="00D70642" w:rsidRDefault="00D70642" w:rsidP="00D70642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784860</wp:posOffset>
                </wp:positionH>
                <wp:positionV relativeFrom="paragraph">
                  <wp:posOffset>284480</wp:posOffset>
                </wp:positionV>
                <wp:extent cx="952500" cy="922020"/>
                <wp:effectExtent l="0" t="0" r="19050" b="1143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0" cy="9220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1" o:spid="_x0000_s1026" style="position:absolute;margin-left:61.8pt;margin-top:22.4pt;width:75pt;height:72.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" filled="f" strokecolor="black [3213]"/>
            </w:pict>
          </mc:Fallback>
        </mc:AlternateContent>
      </w:r>
    </w:p>
    <w:p w:rsidR="00D70642" w:rsidRDefault="00435037" w:rsidP="00D70642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75F10B4" wp14:editId="25109F1C">
                <wp:simplePos x="0" y="0"/>
                <wp:positionH relativeFrom="column">
                  <wp:posOffset>5036820</wp:posOffset>
                </wp:positionH>
                <wp:positionV relativeFrom="paragraph">
                  <wp:posOffset>189865</wp:posOffset>
                </wp:positionV>
                <wp:extent cx="655320" cy="19812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5320" cy="198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35037" w:rsidRPr="00435037" w:rsidRDefault="00435037">
                            <w:pPr>
                              <w:rPr>
                                <w:sz w:val="16"/>
                              </w:rPr>
                            </w:pPr>
                            <w:r w:rsidRPr="00435037">
                              <w:rPr>
                                <w:sz w:val="14"/>
                              </w:rPr>
                              <w:t xml:space="preserve">A = 49 </w:t>
                            </w:r>
                            <w:r w:rsidRPr="00435037">
                              <w:rPr>
                                <w:sz w:val="16"/>
                              </w:rPr>
                              <w:t>mm</w:t>
                            </w:r>
                            <w:r w:rsidRPr="00435037">
                              <w:rPr>
                                <w:sz w:val="16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33" type="#_x0000_t202" style="position:absolute;margin-left:396.6pt;margin-top:14.95pt;width:51.6pt;height:15.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" fillcolor="white [3201]" stroked="f" strokeweight=".5pt">
                <v:textbox>
                  <w:txbxContent>
                    <w:p w:rsidR="00435037" w:rsidRPr="00435037" w:rsidRDefault="00435037">
                      <w:pPr>
                        <w:rPr>
                          <w:sz w:val="16"/>
                        </w:rPr>
                      </w:pPr>
                      <w:r w:rsidRPr="00435037">
                        <w:rPr>
                          <w:sz w:val="14"/>
                        </w:rPr>
                        <w:t xml:space="preserve">A = 49 </w:t>
                      </w:r>
                      <w:r w:rsidRPr="00435037">
                        <w:rPr>
                          <w:sz w:val="16"/>
                        </w:rPr>
                        <w:t>mm</w:t>
                      </w:r>
                      <w:r w:rsidRPr="00435037">
                        <w:rPr>
                          <w:sz w:val="16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F411074" wp14:editId="2E211CEA">
                <wp:simplePos x="0" y="0"/>
                <wp:positionH relativeFrom="column">
                  <wp:posOffset>4968240</wp:posOffset>
                </wp:positionH>
                <wp:positionV relativeFrom="paragraph">
                  <wp:posOffset>-635</wp:posOffset>
                </wp:positionV>
                <wp:extent cx="723900" cy="609600"/>
                <wp:effectExtent l="0" t="0" r="19050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6096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391.2pt;margin-top:-.05pt;width:57pt;height:4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" filled="f" strokecolor="black [3213]" strokeweight=".5pt"/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B17F6C4" wp14:editId="316284C3">
                <wp:simplePos x="0" y="0"/>
                <wp:positionH relativeFrom="column">
                  <wp:posOffset>929640</wp:posOffset>
                </wp:positionH>
                <wp:positionV relativeFrom="paragraph">
                  <wp:posOffset>182245</wp:posOffset>
                </wp:positionV>
                <wp:extent cx="685800" cy="426720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4267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0642" w:rsidRPr="00D70642" w:rsidRDefault="00435037">
                            <w:pPr>
                              <w:rPr>
                                <w:sz w:val="18"/>
                              </w:rPr>
                            </w:pPr>
                            <w:r>
                              <w:rPr>
                                <w:sz w:val="18"/>
                              </w:rPr>
                              <w:t>A = 64</w:t>
                            </w:r>
                            <w:r w:rsidR="00D70642" w:rsidRPr="00D70642">
                              <w:rPr>
                                <w:sz w:val="18"/>
                              </w:rPr>
                              <w:t xml:space="preserve"> cm</w:t>
                            </w:r>
                            <w:r w:rsidR="00D70642" w:rsidRPr="00D70642">
                              <w:rPr>
                                <w:sz w:val="18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4" type="#_x0000_t202" style="position:absolute;margin-left:73.2pt;margin-top:14.35pt;width:54pt;height:33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" fillcolor="white [3201]" stroked="f" strokeweight=".5pt">
                <v:textbox>
                  <w:txbxContent>
                    <w:p w:rsidR="00D70642" w:rsidRPr="00D70642" w:rsidRDefault="00435037">
                      <w:pPr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>A = 64</w:t>
                      </w:r>
                      <w:r w:rsidR="00D70642" w:rsidRPr="00D70642">
                        <w:rPr>
                          <w:sz w:val="18"/>
                        </w:rPr>
                        <w:t xml:space="preserve"> cm</w:t>
                      </w:r>
                      <w:r w:rsidR="00D70642" w:rsidRPr="00D70642">
                        <w:rPr>
                          <w:sz w:val="18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D70642" w:rsidRDefault="00D70642" w:rsidP="00D70642"/>
    <w:p w:rsidR="00D70642" w:rsidRPr="00D70642" w:rsidRDefault="00D70642" w:rsidP="00D70642"/>
    <w:p w:rsidR="00FF1BCD" w:rsidRDefault="002132E0" w:rsidP="002132E0">
      <w:pPr>
        <w:pStyle w:val="MTDisplayEquation"/>
      </w:pPr>
      <w:r>
        <w:tab/>
        <w:t xml:space="preserve"> </w:t>
      </w:r>
    </w:p>
    <w:p w:rsidR="00FF1BCD" w:rsidRDefault="006F33BA" w:rsidP="00D70642">
      <w:pPr>
        <w:pStyle w:val="MTDisplayEquation"/>
      </w:pPr>
      <w:r>
        <w:rPr>
          <w:noProof/>
          <w:lang w:eastAsia="en-CA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5475F9B" wp14:editId="0E2B83E5">
                <wp:simplePos x="0" y="0"/>
                <wp:positionH relativeFrom="column">
                  <wp:posOffset>-170815</wp:posOffset>
                </wp:positionH>
                <wp:positionV relativeFrom="paragraph">
                  <wp:posOffset>51435</wp:posOffset>
                </wp:positionV>
                <wp:extent cx="7259955" cy="358775"/>
                <wp:effectExtent l="0" t="0" r="17145" b="2222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59955" cy="3587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F1BCD" w:rsidRPr="002126A1" w:rsidRDefault="00FF1BCD" w:rsidP="00FF1BCD">
                            <w:r w:rsidRPr="002126A1">
                              <w:rPr>
                                <w:lang w:val="en-US"/>
                              </w:rPr>
                              <w:t>In this list of whole numbers, circle the numbers that are perfect squares:</w:t>
                            </w:r>
                            <w:r>
                              <w:t xml:space="preserve">       </w:t>
                            </w:r>
                            <w:r w:rsidRPr="002126A1">
                              <w:rPr>
                                <w:lang w:val="en-US"/>
                              </w:rPr>
                              <w:t>24</w:t>
                            </w:r>
                            <w:r>
                              <w:t xml:space="preserve">       </w:t>
                            </w:r>
                            <w:r w:rsidRPr="002126A1">
                              <w:rPr>
                                <w:lang w:val="en-US"/>
                              </w:rPr>
                              <w:t>25</w:t>
                            </w:r>
                            <w:r>
                              <w:t xml:space="preserve">        </w:t>
                            </w:r>
                            <w:r w:rsidRPr="002126A1">
                              <w:rPr>
                                <w:lang w:val="en-US"/>
                              </w:rPr>
                              <w:t>45</w:t>
                            </w:r>
                            <w:r>
                              <w:rPr>
                                <w:lang w:val="en-US"/>
                              </w:rPr>
                              <w:t xml:space="preserve">        </w:t>
                            </w:r>
                            <w:r w:rsidRPr="002126A1">
                              <w:rPr>
                                <w:lang w:val="en-US"/>
                              </w:rPr>
                              <w:t>59</w:t>
                            </w:r>
                            <w:r>
                              <w:t xml:space="preserve">           </w:t>
                            </w:r>
                            <w:r w:rsidRPr="002126A1">
                              <w:rPr>
                                <w:lang w:val="en-US"/>
                              </w:rPr>
                              <w:t>64</w:t>
                            </w:r>
                            <w:r>
                              <w:t xml:space="preserve">           </w:t>
                            </w:r>
                            <w:r w:rsidRPr="002126A1">
                              <w:rPr>
                                <w:lang w:val="en-US"/>
                              </w:rPr>
                              <w:t>100.</w:t>
                            </w:r>
                          </w:p>
                          <w:p w:rsidR="00FF1BCD" w:rsidRDefault="00FF1BCD" w:rsidP="00FF1BC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35" type="#_x0000_t202" style="position:absolute;margin-left:-13.45pt;margin-top:4.05pt;width:571.65pt;height:28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" fillcolor="white [3201]" strokeweight=".5pt">
                <v:textbox>
                  <w:txbxContent>
                    <w:p w:rsidR="00FF1BCD" w:rsidRPr="002126A1" w:rsidRDefault="00FF1BCD" w:rsidP="00FF1BCD">
                      <w:r w:rsidRPr="002126A1">
                        <w:rPr>
                          <w:lang w:val="en-US"/>
                        </w:rPr>
                        <w:t>In this list of whole numbers, circle the numbers that are perfect squares:</w:t>
                      </w:r>
                      <w:r>
                        <w:t xml:space="preserve">       </w:t>
                      </w:r>
                      <w:r w:rsidRPr="002126A1">
                        <w:rPr>
                          <w:lang w:val="en-US"/>
                        </w:rPr>
                        <w:t>24</w:t>
                      </w:r>
                      <w:r>
                        <w:t xml:space="preserve">       </w:t>
                      </w:r>
                      <w:r w:rsidRPr="002126A1">
                        <w:rPr>
                          <w:lang w:val="en-US"/>
                        </w:rPr>
                        <w:t>25</w:t>
                      </w:r>
                      <w:r>
                        <w:t xml:space="preserve">        </w:t>
                      </w:r>
                      <w:r w:rsidRPr="002126A1">
                        <w:rPr>
                          <w:lang w:val="en-US"/>
                        </w:rPr>
                        <w:t>45</w:t>
                      </w:r>
                      <w:r>
                        <w:rPr>
                          <w:lang w:val="en-US"/>
                        </w:rPr>
                        <w:t xml:space="preserve">        </w:t>
                      </w:r>
                      <w:r w:rsidRPr="002126A1">
                        <w:rPr>
                          <w:lang w:val="en-US"/>
                        </w:rPr>
                        <w:t>59</w:t>
                      </w:r>
                      <w:r>
                        <w:t xml:space="preserve">           </w:t>
                      </w:r>
                      <w:r w:rsidRPr="002126A1">
                        <w:rPr>
                          <w:lang w:val="en-US"/>
                        </w:rPr>
                        <w:t>64</w:t>
                      </w:r>
                      <w:r>
                        <w:t xml:space="preserve">           </w:t>
                      </w:r>
                      <w:r w:rsidRPr="002126A1">
                        <w:rPr>
                          <w:lang w:val="en-US"/>
                        </w:rPr>
                        <w:t>100.</w:t>
                      </w:r>
                    </w:p>
                    <w:p w:rsidR="00FF1BCD" w:rsidRDefault="00FF1BCD" w:rsidP="00FF1BCD"/>
                  </w:txbxContent>
                </v:textbox>
              </v:shape>
            </w:pict>
          </mc:Fallback>
        </mc:AlternateContent>
      </w:r>
      <w:r w:rsidR="002132E0">
        <w:tab/>
      </w: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6F33BA" w:rsidP="006A3CBC">
      <w:pPr>
        <w:pStyle w:val="NoSpacing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7FAC816" wp14:editId="6ADAF58A">
                <wp:simplePos x="0" y="0"/>
                <wp:positionH relativeFrom="column">
                  <wp:posOffset>-55880</wp:posOffset>
                </wp:positionH>
                <wp:positionV relativeFrom="paragraph">
                  <wp:posOffset>112395</wp:posOffset>
                </wp:positionV>
                <wp:extent cx="7053580" cy="5300980"/>
                <wp:effectExtent l="0" t="0" r="13970" b="1397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53580" cy="5300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  <w:r w:rsidRPr="002126A1">
                              <w:rPr>
                                <w:lang w:val="en-US"/>
                              </w:rPr>
                              <w:t>Determine all of the factors by determining factor pairs (the product of the factor pair is equal to the number) for each of the numbers above.</w:t>
                            </w:r>
                            <w:r>
                              <w:rPr>
                                <w:lang w:val="en-US"/>
                              </w:rPr>
                              <w:t xml:space="preserve">  Use a Factor Tree:</w:t>
                            </w: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FF1BCD" w:rsidRDefault="00FF1BCD" w:rsidP="00FF1BC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6" type="#_x0000_t202" style="position:absolute;margin-left:-4.4pt;margin-top:8.85pt;width:555.4pt;height:417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" fillcolor="white [3201]" strokeweight=".5pt">
                <v:textbox>
                  <w:txbxContent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  <w:r w:rsidRPr="002126A1">
                        <w:rPr>
                          <w:lang w:val="en-US"/>
                        </w:rPr>
                        <w:t>Determine all of the factors by determining factor pairs (the product of the factor pair is equal to the number) for each of the numbers above.</w:t>
                      </w:r>
                      <w:r>
                        <w:rPr>
                          <w:lang w:val="en-US"/>
                        </w:rPr>
                        <w:t xml:space="preserve">  Use a Factor Tree:</w:t>
                      </w: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</w:p>
                    <w:p w:rsidR="00FF1BCD" w:rsidRDefault="00FF1BCD" w:rsidP="00FF1BCD"/>
                  </w:txbxContent>
                </v:textbox>
              </v:shape>
            </w:pict>
          </mc:Fallback>
        </mc:AlternateContent>
      </w: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</w:p>
    <w:p w:rsidR="00FF1BCD" w:rsidRDefault="00FF1BCD" w:rsidP="006A3CBC">
      <w:pPr>
        <w:pStyle w:val="NoSpacing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28549E6" wp14:editId="6E70C9CE">
                <wp:simplePos x="0" y="0"/>
                <wp:positionH relativeFrom="column">
                  <wp:posOffset>-76200</wp:posOffset>
                </wp:positionH>
                <wp:positionV relativeFrom="paragraph">
                  <wp:posOffset>4576445</wp:posOffset>
                </wp:positionV>
                <wp:extent cx="7167880" cy="3147060"/>
                <wp:effectExtent l="0" t="0" r="13970" b="1524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7880" cy="3147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F1BCD" w:rsidRPr="002126A1" w:rsidRDefault="00FF1BCD" w:rsidP="00FF1BCD">
                            <w:r w:rsidRPr="002126A1">
                              <w:rPr>
                                <w:u w:val="single"/>
                                <w:lang w:val="en-US"/>
                              </w:rPr>
                              <w:t>Discussion:</w:t>
                            </w: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1.  </w:t>
                            </w:r>
                            <w:r w:rsidRPr="002126A1">
                              <w:rPr>
                                <w:lang w:val="en-US"/>
                              </w:rPr>
                              <w:t>Which numbers have an even number of factors?</w:t>
                            </w:r>
                            <w:r>
                              <w:rPr>
                                <w:lang w:val="en-US"/>
                              </w:rPr>
                              <w:t xml:space="preserve">  </w:t>
                            </w:r>
                          </w:p>
                          <w:p w:rsidR="006F33BA" w:rsidRDefault="006F33BA" w:rsidP="00FF1BCD"/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2.  </w:t>
                            </w:r>
                            <w:r w:rsidRPr="002126A1">
                              <w:rPr>
                                <w:lang w:val="en-US"/>
                              </w:rPr>
                              <w:t>Which numbers have an odd number of factors?</w:t>
                            </w:r>
                          </w:p>
                          <w:p w:rsidR="006F33BA" w:rsidRDefault="006F33BA" w:rsidP="00FF1BCD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FF1BCD" w:rsidRDefault="00FF1BCD" w:rsidP="00FF1BC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3.  </w:t>
                            </w:r>
                            <w:r w:rsidRPr="00DA11EF">
                              <w:rPr>
                                <w:lang w:val="en-US"/>
                              </w:rPr>
                              <w:t>What do you notice about the factors of perfect squares?</w:t>
                            </w:r>
                          </w:p>
                          <w:p w:rsidR="006F33BA" w:rsidRDefault="006F33BA" w:rsidP="00FF1BCD"/>
                          <w:p w:rsidR="00FF1BCD" w:rsidRPr="00DA11EF" w:rsidRDefault="00FF1BCD" w:rsidP="00FF1BCD">
                            <w:r>
                              <w:t xml:space="preserve">4.  </w:t>
                            </w:r>
                            <w:r w:rsidRPr="00DA11EF">
                              <w:rPr>
                                <w:lang w:val="en-US"/>
                              </w:rPr>
                              <w:t>How could you determine the square root of a perfect square from your list of factor pairs?</w:t>
                            </w:r>
                          </w:p>
                          <w:p w:rsidR="00FF1BCD" w:rsidRPr="002126A1" w:rsidRDefault="00FF1BCD" w:rsidP="00FF1BCD"/>
                          <w:p w:rsidR="00FF1BCD" w:rsidRDefault="00FF1BCD" w:rsidP="00FF1BCD"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7" type="#_x0000_t202" style="position:absolute;margin-left:-6pt;margin-top:360.35pt;width:564.4pt;height:247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" fillcolor="white [3201]" strokeweight=".5pt">
                <v:textbox>
                  <w:txbxContent>
                    <w:p w:rsidR="00FF1BCD" w:rsidRPr="002126A1" w:rsidRDefault="00FF1BCD" w:rsidP="00FF1BCD">
                      <w:r w:rsidRPr="002126A1">
                        <w:rPr>
                          <w:u w:val="single"/>
                          <w:lang w:val="en-US"/>
                        </w:rPr>
                        <w:t>Discussion:</w:t>
                      </w: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1.  </w:t>
                      </w:r>
                      <w:r w:rsidRPr="002126A1">
                        <w:rPr>
                          <w:lang w:val="en-US"/>
                        </w:rPr>
                        <w:t>Which numbers have an even number of factors?</w:t>
                      </w:r>
                      <w:r>
                        <w:rPr>
                          <w:lang w:val="en-US"/>
                        </w:rPr>
                        <w:t xml:space="preserve">  </w:t>
                      </w:r>
                    </w:p>
                    <w:p w:rsidR="006F33BA" w:rsidRDefault="006F33BA" w:rsidP="00FF1BCD"/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  <w:r>
                        <w:t xml:space="preserve">2.  </w:t>
                      </w:r>
                      <w:r w:rsidRPr="002126A1">
                        <w:rPr>
                          <w:lang w:val="en-US"/>
                        </w:rPr>
                        <w:t>Which numbers have an odd number of factors?</w:t>
                      </w:r>
                    </w:p>
                    <w:p w:rsidR="006F33BA" w:rsidRDefault="006F33BA" w:rsidP="00FF1BCD">
                      <w:pPr>
                        <w:rPr>
                          <w:lang w:val="en-US"/>
                        </w:rPr>
                      </w:pPr>
                    </w:p>
                    <w:p w:rsidR="00FF1BCD" w:rsidRDefault="00FF1BCD" w:rsidP="00FF1BC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3.  </w:t>
                      </w:r>
                      <w:r w:rsidRPr="00DA11EF">
                        <w:rPr>
                          <w:lang w:val="en-US"/>
                        </w:rPr>
                        <w:t>What do you notice about the factors of perfect squares?</w:t>
                      </w:r>
                    </w:p>
                    <w:p w:rsidR="006F33BA" w:rsidRDefault="006F33BA" w:rsidP="00FF1BCD"/>
                    <w:p w:rsidR="00FF1BCD" w:rsidRPr="00DA11EF" w:rsidRDefault="00FF1BCD" w:rsidP="00FF1BCD">
                      <w:r>
                        <w:t xml:space="preserve">4.  </w:t>
                      </w:r>
                      <w:r w:rsidRPr="00DA11EF">
                        <w:rPr>
                          <w:lang w:val="en-US"/>
                        </w:rPr>
                        <w:t>How could you determine the square root of a perfect square from your list of factor pairs?</w:t>
                      </w:r>
                    </w:p>
                    <w:p w:rsidR="00FF1BCD" w:rsidRPr="002126A1" w:rsidRDefault="00FF1BCD" w:rsidP="00FF1BCD"/>
                    <w:p w:rsidR="00FF1BCD" w:rsidRDefault="00FF1BCD" w:rsidP="00FF1BCD"/>
                  </w:txbxContent>
                </v:textbox>
              </v:shape>
            </w:pict>
          </mc:Fallback>
        </mc:AlternateContent>
      </w:r>
    </w:p>
    <w:sectPr w:rsidR="00FF1BCD" w:rsidSect="00FF1BCD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3CBC"/>
    <w:rsid w:val="000E1DC1"/>
    <w:rsid w:val="002132E0"/>
    <w:rsid w:val="00435037"/>
    <w:rsid w:val="005738DF"/>
    <w:rsid w:val="006A3CBC"/>
    <w:rsid w:val="006F33BA"/>
    <w:rsid w:val="00BC49CC"/>
    <w:rsid w:val="00D70642"/>
    <w:rsid w:val="00FF1B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1B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A3CB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3C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CB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Spacing"/>
    <w:next w:val="Normal"/>
    <w:link w:val="MTDisplayEquationChar"/>
    <w:rsid w:val="002132E0"/>
    <w:pPr>
      <w:tabs>
        <w:tab w:val="center" w:pos="5400"/>
        <w:tab w:val="right" w:pos="10800"/>
      </w:tabs>
    </w:pPr>
  </w:style>
  <w:style w:type="character" w:customStyle="1" w:styleId="NoSpacingChar">
    <w:name w:val="No Spacing Char"/>
    <w:basedOn w:val="DefaultParagraphFont"/>
    <w:link w:val="NoSpacing"/>
    <w:uiPriority w:val="1"/>
    <w:rsid w:val="002132E0"/>
  </w:style>
  <w:style w:type="character" w:customStyle="1" w:styleId="MTDisplayEquationChar">
    <w:name w:val="MTDisplayEquation Char"/>
    <w:basedOn w:val="NoSpacingChar"/>
    <w:link w:val="MTDisplayEquation"/>
    <w:rsid w:val="002132E0"/>
  </w:style>
  <w:style w:type="character" w:styleId="Hyperlink">
    <w:name w:val="Hyperlink"/>
    <w:basedOn w:val="DefaultParagraphFont"/>
    <w:uiPriority w:val="99"/>
    <w:unhideWhenUsed/>
    <w:rsid w:val="005738D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1B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6A3CB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3C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CBC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Spacing"/>
    <w:next w:val="Normal"/>
    <w:link w:val="MTDisplayEquationChar"/>
    <w:rsid w:val="002132E0"/>
    <w:pPr>
      <w:tabs>
        <w:tab w:val="center" w:pos="5400"/>
        <w:tab w:val="right" w:pos="10800"/>
      </w:tabs>
    </w:pPr>
  </w:style>
  <w:style w:type="character" w:customStyle="1" w:styleId="NoSpacingChar">
    <w:name w:val="No Spacing Char"/>
    <w:basedOn w:val="DefaultParagraphFont"/>
    <w:link w:val="NoSpacing"/>
    <w:uiPriority w:val="1"/>
    <w:rsid w:val="002132E0"/>
  </w:style>
  <w:style w:type="character" w:customStyle="1" w:styleId="MTDisplayEquationChar">
    <w:name w:val="MTDisplayEquation Char"/>
    <w:basedOn w:val="NoSpacingChar"/>
    <w:link w:val="MTDisplayEquation"/>
    <w:rsid w:val="002132E0"/>
  </w:style>
  <w:style w:type="character" w:styleId="Hyperlink">
    <w:name w:val="Hyperlink"/>
    <w:basedOn w:val="DefaultParagraphFont"/>
    <w:uiPriority w:val="99"/>
    <w:unhideWhenUsed/>
    <w:rsid w:val="005738D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40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2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hyperlink" Target="http://www.youtube.com/watch?v=asbA32NAO3Y" TargetMode="Externa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hyperlink" Target="http://www.youtube.com/watch?v=asbA32NAO3Y" TargetMode="External"/><Relationship Id="rId15" Type="http://schemas.openxmlformats.org/officeDocument/2006/relationships/image" Target="media/image10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1</Words>
  <Characters>12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Kelly Spearman</cp:lastModifiedBy>
  <cp:revision>6</cp:revision>
  <dcterms:created xsi:type="dcterms:W3CDTF">2014-01-27T19:16:00Z</dcterms:created>
  <dcterms:modified xsi:type="dcterms:W3CDTF">2014-01-28T0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